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29DA" w:rsidRDefault="00813975" w:rsidP="00813975">
      <w:pPr>
        <w:jc w:val="center"/>
      </w:pPr>
      <w:bookmarkStart w:id="0" w:name="_GoBack"/>
      <w:bookmarkEnd w:id="0"/>
      <w:r>
        <w:t xml:space="preserve">FINAL EXAM REVIEW ANSWERS – </w:t>
      </w:r>
      <w:proofErr w:type="spellStart"/>
      <w:r>
        <w:t>Ch</w:t>
      </w:r>
      <w:proofErr w:type="spellEnd"/>
      <w:r>
        <w:t xml:space="preserve"> 6 Matrices</w:t>
      </w:r>
    </w:p>
    <w:p w:rsidR="00813975" w:rsidRDefault="00813975" w:rsidP="00813975">
      <w:pPr>
        <w:jc w:val="center"/>
      </w:pPr>
    </w:p>
    <w:p w:rsidR="00813975" w:rsidRDefault="00813975" w:rsidP="00CE3D35">
      <w:pPr>
        <w:spacing w:after="0"/>
      </w:pPr>
      <w:r>
        <w:t xml:space="preserve">1. </w:t>
      </w:r>
      <w:r w:rsidRPr="00813975">
        <w:rPr>
          <w:position w:val="-3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36pt" o:ole="">
            <v:imagedata r:id="rId4" o:title=""/>
          </v:shape>
          <o:OLEObject Type="Embed" ProgID="Equation.DSMT4" ShapeID="_x0000_i1025" DrawAspect="Content" ObjectID="_1590213320" r:id="rId5"/>
        </w:object>
      </w:r>
      <w:r>
        <w:t xml:space="preserve"> </w:t>
      </w:r>
    </w:p>
    <w:p w:rsidR="00813975" w:rsidRDefault="00813975" w:rsidP="00CE3D35">
      <w:pPr>
        <w:spacing w:after="0"/>
      </w:pPr>
      <w:r>
        <w:t>2.  Not possible.</w:t>
      </w:r>
    </w:p>
    <w:p w:rsidR="00813975" w:rsidRDefault="00813975" w:rsidP="00CE3D35">
      <w:pPr>
        <w:spacing w:after="0"/>
      </w:pPr>
      <w:r>
        <w:t xml:space="preserve">3. </w:t>
      </w:r>
      <w:r w:rsidRPr="00813975">
        <w:rPr>
          <w:position w:val="-30"/>
        </w:rPr>
        <w:object w:dxaOrig="999" w:dyaOrig="720">
          <v:shape id="_x0000_i1026" type="#_x0000_t75" style="width:50.4pt;height:36pt" o:ole="">
            <v:imagedata r:id="rId6" o:title=""/>
          </v:shape>
          <o:OLEObject Type="Embed" ProgID="Equation.DSMT4" ShapeID="_x0000_i1026" DrawAspect="Content" ObjectID="_1590213321" r:id="rId7"/>
        </w:object>
      </w:r>
      <w:r>
        <w:t xml:space="preserve"> </w:t>
      </w:r>
    </w:p>
    <w:p w:rsidR="00CE3D35" w:rsidRDefault="00CE3D35" w:rsidP="00CE3D35">
      <w:pPr>
        <w:spacing w:after="0"/>
      </w:pPr>
    </w:p>
    <w:p w:rsidR="00813975" w:rsidRDefault="00813975" w:rsidP="00CE3D35">
      <w:pPr>
        <w:spacing w:after="0"/>
      </w:pPr>
      <w:r>
        <w:t xml:space="preserve">4.  </w:t>
      </w:r>
      <w:r w:rsidRPr="00813975">
        <w:rPr>
          <w:position w:val="-30"/>
        </w:rPr>
        <w:object w:dxaOrig="1120" w:dyaOrig="720">
          <v:shape id="_x0000_i1027" type="#_x0000_t75" style="width:56.35pt;height:36pt" o:ole="">
            <v:imagedata r:id="rId8" o:title=""/>
          </v:shape>
          <o:OLEObject Type="Embed" ProgID="Equation.DSMT4" ShapeID="_x0000_i1027" DrawAspect="Content" ObjectID="_1590213322" r:id="rId9"/>
        </w:object>
      </w:r>
    </w:p>
    <w:p w:rsidR="00813975" w:rsidRDefault="00813975" w:rsidP="00CE3D35">
      <w:pPr>
        <w:spacing w:after="0"/>
      </w:pPr>
      <w:r>
        <w:t>5.  Not possible.</w:t>
      </w:r>
    </w:p>
    <w:p w:rsidR="00CE3D35" w:rsidRDefault="00CE3D35" w:rsidP="00CE3D35">
      <w:pPr>
        <w:spacing w:after="0"/>
      </w:pPr>
    </w:p>
    <w:p w:rsidR="00813975" w:rsidRDefault="00813975" w:rsidP="00CE3D35">
      <w:pPr>
        <w:spacing w:after="0"/>
      </w:pPr>
      <w:r>
        <w:t xml:space="preserve">6.  </w:t>
      </w:r>
      <w:r w:rsidRPr="00813975">
        <w:rPr>
          <w:position w:val="-30"/>
        </w:rPr>
        <w:object w:dxaOrig="1860" w:dyaOrig="720">
          <v:shape id="_x0000_i1028" type="#_x0000_t75" style="width:92.95pt;height:36pt" o:ole="">
            <v:imagedata r:id="rId10" o:title=""/>
          </v:shape>
          <o:OLEObject Type="Embed" ProgID="Equation.DSMT4" ShapeID="_x0000_i1028" DrawAspect="Content" ObjectID="_1590213323" r:id="rId11"/>
        </w:object>
      </w:r>
      <w:r>
        <w:t xml:space="preserve"> </w:t>
      </w:r>
    </w:p>
    <w:p w:rsidR="00813975" w:rsidRDefault="00813975" w:rsidP="00CE3D35">
      <w:pPr>
        <w:spacing w:after="0"/>
      </w:pPr>
      <w:r>
        <w:t xml:space="preserve">7.  </w:t>
      </w:r>
      <w:proofErr w:type="gramStart"/>
      <w:r>
        <w:t>x=</w:t>
      </w:r>
      <w:proofErr w:type="gramEnd"/>
      <w:r>
        <w:t>3, y=4</w:t>
      </w:r>
    </w:p>
    <w:p w:rsidR="00813975" w:rsidRDefault="00813975" w:rsidP="00CE3D35">
      <w:pPr>
        <w:spacing w:after="0"/>
      </w:pPr>
      <w:r>
        <w:t xml:space="preserve">8.  </w:t>
      </w:r>
      <w:proofErr w:type="gramStart"/>
      <w:r>
        <w:t>a=</w:t>
      </w:r>
      <w:proofErr w:type="gramEnd"/>
      <w:r>
        <w:t>6, b=4</w:t>
      </w:r>
    </w:p>
    <w:p w:rsidR="00CE3D35" w:rsidRDefault="00CE3D35" w:rsidP="00CE3D35">
      <w:pPr>
        <w:spacing w:after="0"/>
      </w:pPr>
    </w:p>
    <w:p w:rsidR="00813975" w:rsidRDefault="00CE3D35" w:rsidP="00CE3D35">
      <w:pPr>
        <w:spacing w:after="0"/>
      </w:pPr>
      <w:r>
        <w:t>9.    a</w:t>
      </w:r>
      <w:proofErr w:type="gramStart"/>
      <w:r>
        <w:t>)</w:t>
      </w:r>
      <w:r w:rsidR="00813975">
        <w:t xml:space="preserve">  -</w:t>
      </w:r>
      <w:proofErr w:type="gramEnd"/>
      <w:r w:rsidR="00813975">
        <w:t xml:space="preserve">7; </w:t>
      </w:r>
      <w:r w:rsidR="00813975" w:rsidRPr="00813975">
        <w:rPr>
          <w:position w:val="-60"/>
        </w:rPr>
        <w:object w:dxaOrig="960" w:dyaOrig="1320">
          <v:shape id="_x0000_i1029" type="#_x0000_t75" style="width:47.9pt;height:66.05pt" o:ole="">
            <v:imagedata r:id="rId12" o:title=""/>
          </v:shape>
          <o:OLEObject Type="Embed" ProgID="Equation.DSMT4" ShapeID="_x0000_i1029" DrawAspect="Content" ObjectID="_1590213324" r:id="rId13"/>
        </w:object>
      </w:r>
      <w:r w:rsidR="00813975">
        <w:t xml:space="preserve"> </w:t>
      </w:r>
    </w:p>
    <w:p w:rsidR="00CE3D35" w:rsidRDefault="00CE3D35" w:rsidP="00CE3D35">
      <w:pPr>
        <w:spacing w:after="0"/>
      </w:pPr>
    </w:p>
    <w:p w:rsidR="00CE3D35" w:rsidRDefault="00CE3D35" w:rsidP="00CE3D35">
      <w:pPr>
        <w:spacing w:after="0"/>
      </w:pPr>
      <w:r>
        <w:t xml:space="preserve">       b)  0; Does not exist</w:t>
      </w:r>
    </w:p>
    <w:p w:rsidR="00CE3D35" w:rsidRDefault="00CE3D35" w:rsidP="00CE3D35">
      <w:pPr>
        <w:spacing w:after="0"/>
      </w:pPr>
    </w:p>
    <w:p w:rsidR="00CE3D35" w:rsidRDefault="00CE3D35" w:rsidP="00CE3D35">
      <w:pPr>
        <w:spacing w:after="0"/>
      </w:pPr>
      <w:r>
        <w:t>10.  134;</w:t>
      </w:r>
      <w:r w:rsidRPr="00CE3D35">
        <w:rPr>
          <w:position w:val="-92"/>
        </w:rPr>
        <w:object w:dxaOrig="1920" w:dyaOrig="1960">
          <v:shape id="_x0000_i1030" type="#_x0000_t75" style="width:96.1pt;height:98.3pt" o:ole="">
            <v:imagedata r:id="rId14" o:title=""/>
          </v:shape>
          <o:OLEObject Type="Embed" ProgID="Equation.DSMT4" ShapeID="_x0000_i1030" DrawAspect="Content" ObjectID="_1590213325" r:id="rId15"/>
        </w:object>
      </w:r>
      <w:r>
        <w:t xml:space="preserve"> </w:t>
      </w:r>
    </w:p>
    <w:p w:rsidR="00CE3D35" w:rsidRDefault="00CE3D35" w:rsidP="00CE3D35">
      <w:pPr>
        <w:spacing w:after="0"/>
      </w:pPr>
    </w:p>
    <w:p w:rsidR="00CE3D35" w:rsidRDefault="00CE3D35" w:rsidP="00CE3D35">
      <w:pPr>
        <w:spacing w:after="0"/>
      </w:pPr>
      <w:r>
        <w:t xml:space="preserve">11.  </w:t>
      </w:r>
      <w:proofErr w:type="gramStart"/>
      <w:r>
        <w:t>x=</w:t>
      </w:r>
      <w:proofErr w:type="gramEnd"/>
      <w:r>
        <w:t>4, y=3</w:t>
      </w:r>
    </w:p>
    <w:p w:rsidR="00CE3D35" w:rsidRDefault="00CE3D35" w:rsidP="00CE3D35">
      <w:pPr>
        <w:spacing w:after="0"/>
      </w:pPr>
      <w:r>
        <w:t xml:space="preserve">12. </w:t>
      </w:r>
      <w:proofErr w:type="gramStart"/>
      <w:r>
        <w:t>x=</w:t>
      </w:r>
      <w:proofErr w:type="gramEnd"/>
      <w:r>
        <w:t>1, y=-5, z=-6</w:t>
      </w:r>
    </w:p>
    <w:p w:rsidR="00CE3D35" w:rsidRDefault="00CE3D35" w:rsidP="00CE3D35">
      <w:pPr>
        <w:spacing w:after="0"/>
      </w:pPr>
      <w:r>
        <w:t>13   a</w:t>
      </w:r>
      <w:proofErr w:type="gramStart"/>
      <w:r>
        <w:t>)  One</w:t>
      </w:r>
      <w:proofErr w:type="gramEnd"/>
      <w:r>
        <w:t xml:space="preserve"> apple costs $0.73</w:t>
      </w:r>
    </w:p>
    <w:p w:rsidR="00CE3D35" w:rsidRDefault="00CE3D35" w:rsidP="00CE3D35">
      <w:pPr>
        <w:spacing w:after="0"/>
      </w:pPr>
      <w:r>
        <w:t xml:space="preserve">             One banana costs $0.45</w:t>
      </w:r>
    </w:p>
    <w:p w:rsidR="00CE3D35" w:rsidRDefault="00CE3D35" w:rsidP="00CE3D35">
      <w:pPr>
        <w:spacing w:after="0"/>
      </w:pPr>
      <w:r>
        <w:t xml:space="preserve">        b)   5 packages of cookie dough</w:t>
      </w:r>
    </w:p>
    <w:p w:rsidR="00CE3D35" w:rsidRDefault="00CE3D35" w:rsidP="00CE3D35">
      <w:pPr>
        <w:spacing w:after="0"/>
      </w:pPr>
      <w:r>
        <w:t xml:space="preserve">               7 rolls of wrapping paper</w:t>
      </w:r>
    </w:p>
    <w:p w:rsidR="00CE3D35" w:rsidRDefault="00CE3D35" w:rsidP="00CE3D35">
      <w:pPr>
        <w:spacing w:after="0"/>
      </w:pPr>
      <w:r>
        <w:t xml:space="preserve">               3 coupon books</w:t>
      </w:r>
    </w:p>
    <w:p w:rsidR="00CE3D35" w:rsidRDefault="00B85EDB" w:rsidP="00CE3D35">
      <w:pPr>
        <w:spacing w:after="0"/>
      </w:pPr>
      <w:r>
        <w:t xml:space="preserve">        </w:t>
      </w:r>
      <w:r w:rsidR="00CE3D35">
        <w:t>c)   15 single scoop cones</w:t>
      </w:r>
    </w:p>
    <w:p w:rsidR="00CE3D35" w:rsidRDefault="00CE3D35" w:rsidP="00CE3D35">
      <w:pPr>
        <w:spacing w:after="0"/>
      </w:pPr>
      <w:r>
        <w:t xml:space="preserve">         </w:t>
      </w:r>
      <w:r w:rsidR="00B85EDB">
        <w:t xml:space="preserve">     </w:t>
      </w:r>
      <w:r>
        <w:t>11 double scoop cones</w:t>
      </w:r>
    </w:p>
    <w:p w:rsidR="00CE3D35" w:rsidRDefault="00CE3D35" w:rsidP="00CE3D35">
      <w:pPr>
        <w:spacing w:after="0"/>
      </w:pPr>
      <w:r>
        <w:t xml:space="preserve">         </w:t>
      </w:r>
      <w:r w:rsidR="00B85EDB">
        <w:t xml:space="preserve">     </w:t>
      </w:r>
      <w:r>
        <w:t>3 triple scoop cones</w:t>
      </w:r>
    </w:p>
    <w:p w:rsidR="00CE3D35" w:rsidRDefault="00CE3D35" w:rsidP="00CE3D35">
      <w:pPr>
        <w:spacing w:after="0"/>
      </w:pPr>
      <w:r>
        <w:t>14. Final score is 4.4</w:t>
      </w:r>
    </w:p>
    <w:p w:rsidR="00813975" w:rsidRDefault="00813975" w:rsidP="00CE3D35">
      <w:pPr>
        <w:spacing w:after="0"/>
      </w:pPr>
    </w:p>
    <w:sectPr w:rsidR="00813975" w:rsidSect="008139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6413"/>
    <w:rsid w:val="003F7AE2"/>
    <w:rsid w:val="006960C5"/>
    <w:rsid w:val="00813975"/>
    <w:rsid w:val="00A800E3"/>
    <w:rsid w:val="00B70AB6"/>
    <w:rsid w:val="00B85EDB"/>
    <w:rsid w:val="00CE3D35"/>
    <w:rsid w:val="00EC6413"/>
    <w:rsid w:val="00F22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97C41324-F2F0-4F46-ABE5-ED8374116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2</Words>
  <Characters>5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y</dc:creator>
  <cp:lastModifiedBy>Dunbar, Kerry    SHS</cp:lastModifiedBy>
  <cp:revision>2</cp:revision>
  <dcterms:created xsi:type="dcterms:W3CDTF">2018-06-11T16:09:00Z</dcterms:created>
  <dcterms:modified xsi:type="dcterms:W3CDTF">2018-06-11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